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8" r:id="rId2"/>
    <p:sldId id="299" r:id="rId3"/>
    <p:sldId id="265" r:id="rId4"/>
    <p:sldId id="286" r:id="rId5"/>
    <p:sldId id="287" r:id="rId6"/>
    <p:sldId id="288" r:id="rId7"/>
    <p:sldId id="289" r:id="rId8"/>
    <p:sldId id="290" r:id="rId9"/>
    <p:sldId id="291" r:id="rId10"/>
    <p:sldId id="293" r:id="rId11"/>
    <p:sldId id="300" r:id="rId12"/>
    <p:sldId id="294" r:id="rId13"/>
    <p:sldId id="295" r:id="rId14"/>
    <p:sldId id="297" r:id="rId15"/>
    <p:sldId id="296" r:id="rId16"/>
    <p:sldId id="298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146" autoAdjust="0"/>
    <p:restoredTop sz="94660"/>
  </p:normalViewPr>
  <p:slideViewPr>
    <p:cSldViewPr snapToGrid="0">
      <p:cViewPr varScale="1">
        <p:scale>
          <a:sx n="83" d="100"/>
          <a:sy n="83" d="100"/>
        </p:scale>
        <p:origin x="86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59D17D-6C4C-4D86-86D1-C28FB739E7C3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705E-5C47-4F45-962B-249A2CB7FE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4529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942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43096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1072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9487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4059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9532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3913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55357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2900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0619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0311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57D4E0-9FD4-4BA2-9B9B-9E265AE3EB9A}" type="datetimeFigureOut">
              <a:rPr lang="ru-RU" smtClean="0"/>
              <a:t>07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2486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43891" y="3101102"/>
            <a:ext cx="9504218" cy="1790700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ОЛОГИЯ ПОСТРОЕНИЯ МОДЕЛЕЙ ВРЕМЕННЫХ РЯДОВ</a:t>
            </a:r>
            <a:r>
              <a:rPr lang="ru-RU" sz="4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0727" y="929988"/>
            <a:ext cx="300297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ru-RU" sz="405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</a:t>
            </a:r>
            <a:r>
              <a:rPr lang="en-US" sz="405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405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3</a:t>
            </a:r>
          </a:p>
        </p:txBody>
      </p:sp>
    </p:spTree>
    <p:extLst>
      <p:ext uri="{BB962C8B-B14F-4D97-AF65-F5344CB8AC3E}">
        <p14:creationId xmlns:p14="http://schemas.microsoft.com/office/powerpoint/2010/main" val="2971282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B5B617F2-412F-40AE-BD69-83B74C2BF0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4132412"/>
              </p:ext>
            </p:extLst>
          </p:nvPr>
        </p:nvGraphicFramePr>
        <p:xfrm>
          <a:off x="604283" y="1056075"/>
          <a:ext cx="10983433" cy="42672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623689">
                  <a:extLst>
                    <a:ext uri="{9D8B030D-6E8A-4147-A177-3AD203B41FA5}">
                      <a16:colId xmlns:a16="http://schemas.microsoft.com/office/drawing/2014/main" val="848910900"/>
                    </a:ext>
                  </a:extLst>
                </a:gridCol>
                <a:gridCol w="643809">
                  <a:extLst>
                    <a:ext uri="{9D8B030D-6E8A-4147-A177-3AD203B41FA5}">
                      <a16:colId xmlns:a16="http://schemas.microsoft.com/office/drawing/2014/main" val="206074544"/>
                    </a:ext>
                  </a:extLst>
                </a:gridCol>
                <a:gridCol w="704166">
                  <a:extLst>
                    <a:ext uri="{9D8B030D-6E8A-4147-A177-3AD203B41FA5}">
                      <a16:colId xmlns:a16="http://schemas.microsoft.com/office/drawing/2014/main" val="2102649849"/>
                    </a:ext>
                  </a:extLst>
                </a:gridCol>
                <a:gridCol w="660832">
                  <a:extLst>
                    <a:ext uri="{9D8B030D-6E8A-4147-A177-3AD203B41FA5}">
                      <a16:colId xmlns:a16="http://schemas.microsoft.com/office/drawing/2014/main" val="2843097149"/>
                    </a:ext>
                  </a:extLst>
                </a:gridCol>
                <a:gridCol w="714998">
                  <a:extLst>
                    <a:ext uri="{9D8B030D-6E8A-4147-A177-3AD203B41FA5}">
                      <a16:colId xmlns:a16="http://schemas.microsoft.com/office/drawing/2014/main" val="955226381"/>
                    </a:ext>
                  </a:extLst>
                </a:gridCol>
                <a:gridCol w="736666">
                  <a:extLst>
                    <a:ext uri="{9D8B030D-6E8A-4147-A177-3AD203B41FA5}">
                      <a16:colId xmlns:a16="http://schemas.microsoft.com/office/drawing/2014/main" val="3156039848"/>
                    </a:ext>
                  </a:extLst>
                </a:gridCol>
                <a:gridCol w="735891">
                  <a:extLst>
                    <a:ext uri="{9D8B030D-6E8A-4147-A177-3AD203B41FA5}">
                      <a16:colId xmlns:a16="http://schemas.microsoft.com/office/drawing/2014/main" val="3581280981"/>
                    </a:ext>
                  </a:extLst>
                </a:gridCol>
                <a:gridCol w="682499">
                  <a:extLst>
                    <a:ext uri="{9D8B030D-6E8A-4147-A177-3AD203B41FA5}">
                      <a16:colId xmlns:a16="http://schemas.microsoft.com/office/drawing/2014/main" val="326779017"/>
                    </a:ext>
                  </a:extLst>
                </a:gridCol>
                <a:gridCol w="769166">
                  <a:extLst>
                    <a:ext uri="{9D8B030D-6E8A-4147-A177-3AD203B41FA5}">
                      <a16:colId xmlns:a16="http://schemas.microsoft.com/office/drawing/2014/main" val="1455555914"/>
                    </a:ext>
                  </a:extLst>
                </a:gridCol>
                <a:gridCol w="769166">
                  <a:extLst>
                    <a:ext uri="{9D8B030D-6E8A-4147-A177-3AD203B41FA5}">
                      <a16:colId xmlns:a16="http://schemas.microsoft.com/office/drawing/2014/main" val="2717396034"/>
                    </a:ext>
                  </a:extLst>
                </a:gridCol>
                <a:gridCol w="779998">
                  <a:extLst>
                    <a:ext uri="{9D8B030D-6E8A-4147-A177-3AD203B41FA5}">
                      <a16:colId xmlns:a16="http://schemas.microsoft.com/office/drawing/2014/main" val="2943113238"/>
                    </a:ext>
                  </a:extLst>
                </a:gridCol>
                <a:gridCol w="738213">
                  <a:extLst>
                    <a:ext uri="{9D8B030D-6E8A-4147-A177-3AD203B41FA5}">
                      <a16:colId xmlns:a16="http://schemas.microsoft.com/office/drawing/2014/main" val="1515885539"/>
                    </a:ext>
                  </a:extLst>
                </a:gridCol>
                <a:gridCol w="738213">
                  <a:extLst>
                    <a:ext uri="{9D8B030D-6E8A-4147-A177-3AD203B41FA5}">
                      <a16:colId xmlns:a16="http://schemas.microsoft.com/office/drawing/2014/main" val="1962095912"/>
                    </a:ext>
                  </a:extLst>
                </a:gridCol>
                <a:gridCol w="797796">
                  <a:extLst>
                    <a:ext uri="{9D8B030D-6E8A-4147-A177-3AD203B41FA5}">
                      <a16:colId xmlns:a16="http://schemas.microsoft.com/office/drawing/2014/main" val="2440570381"/>
                    </a:ext>
                  </a:extLst>
                </a:gridCol>
                <a:gridCol w="888331">
                  <a:extLst>
                    <a:ext uri="{9D8B030D-6E8A-4147-A177-3AD203B41FA5}">
                      <a16:colId xmlns:a16="http://schemas.microsoft.com/office/drawing/2014/main" val="36822077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ru-RU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3 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ru-RU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6 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 baseline="30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1 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2 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3 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4 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5 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ru-RU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extLst>
                  <a:ext uri="{0D108BD9-81ED-4DB2-BD59-A6C34878D82A}">
                    <a16:rowId xmlns:a16="http://schemas.microsoft.com/office/drawing/2014/main" val="2764240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,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1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097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84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57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247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670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596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342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28648347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1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062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43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404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05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611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735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43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12302068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710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085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54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479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126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2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019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2930861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648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762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58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72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443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58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602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16611907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,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989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120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3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98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719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838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145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11664796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99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8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988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767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996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7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891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13628663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568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84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391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4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141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99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79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3580674545"/>
                  </a:ext>
                </a:extLst>
              </a:tr>
              <a:tr h="818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878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658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863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651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782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42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365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28309883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441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97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1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56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215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116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181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18233067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8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9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746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545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875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404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18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11123522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90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54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267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371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656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460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484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41947079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686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343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256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334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15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5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671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14741712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2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003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5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970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168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361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390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193827665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8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5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41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262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76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407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4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5921591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,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138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916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53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563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597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86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53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14084759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96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342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7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410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754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5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08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18274587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80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2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5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30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64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67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863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32672088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,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,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7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07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3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33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35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649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916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81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26775744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того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9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9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9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9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9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9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94,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7013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4376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133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1247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9551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6736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384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0" marB="0" anchor="b"/>
                </a:tc>
                <a:extLst>
                  <a:ext uri="{0D108BD9-81ED-4DB2-BD59-A6C34878D82A}">
                    <a16:rowId xmlns:a16="http://schemas.microsoft.com/office/drawing/2014/main" val="2101837347"/>
                  </a:ext>
                </a:extLst>
              </a:tr>
            </a:tbl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C4E0EB1-A55C-4230-8185-8303E2191476}"/>
              </a:ext>
            </a:extLst>
          </p:cNvPr>
          <p:cNvSpPr/>
          <p:nvPr/>
        </p:nvSpPr>
        <p:spPr>
          <a:xfrm>
            <a:off x="1330840" y="318984"/>
            <a:ext cx="95303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6 – Данные для расчета значений коэффициентов автокорреляции </a:t>
            </a:r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о порядка</a:t>
            </a:r>
            <a:endParaRPr lang="ru-RU" sz="1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4383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7AA56F7-29A8-4A15-BEA0-FEAF8037AEF6}"/>
              </a:ext>
            </a:extLst>
          </p:cNvPr>
          <p:cNvSpPr/>
          <p:nvPr/>
        </p:nvSpPr>
        <p:spPr>
          <a:xfrm>
            <a:off x="269356" y="278719"/>
            <a:ext cx="116532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результате моделирования построим </a:t>
            </a:r>
            <a:r>
              <a:rPr lang="ru-RU" sz="20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вторегрессионную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модель валового сбора овощей. Для решения поставленной задачи, требующей расчета коэффициентов автокорреляции </a:t>
            </a:r>
            <a:r>
              <a:rPr lang="en-US" sz="2000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000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о порядка, воспользуемся вспомогательной таблицей 7.6. Рассчитаем коэффициенты автокорреляции уровней ряда по формуле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EDBECF1-A9B2-4804-AC98-41B214A84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79668"/>
              </p:ext>
            </p:extLst>
          </p:nvPr>
        </p:nvGraphicFramePr>
        <p:xfrm>
          <a:off x="4893970" y="1360694"/>
          <a:ext cx="2404054" cy="90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714500" imgH="647700" progId="Equation.DSMT4">
                  <p:embed/>
                </p:oleObj>
              </mc:Choice>
              <mc:Fallback>
                <p:oleObj name="Equation" r:id="rId3" imgW="1714500" imgH="6477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EDBECF1-A9B2-4804-AC98-41B214A84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970" y="1360694"/>
                        <a:ext cx="2404054" cy="908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7B06110-045C-4398-B83E-6F76CD5D2CCC}"/>
              </a:ext>
            </a:extLst>
          </p:cNvPr>
          <p:cNvSpPr/>
          <p:nvPr/>
        </p:nvSpPr>
        <p:spPr>
          <a:xfrm>
            <a:off x="269356" y="2370246"/>
            <a:ext cx="80382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 </a:t>
            </a:r>
            <a:r>
              <a:rPr lang="ru-RU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1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автокорреляции первого порядка равен:</a:t>
            </a:r>
            <a:endParaRPr lang="ru-RU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3E83D45-2AF7-4B61-A349-54DC56BE1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9325"/>
              </p:ext>
            </p:extLst>
          </p:nvPr>
        </p:nvGraphicFramePr>
        <p:xfrm>
          <a:off x="2561667" y="2836668"/>
          <a:ext cx="7068661" cy="142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5359400" imgH="1079500" progId="Equation.DSMT4">
                  <p:embed/>
                </p:oleObj>
              </mc:Choice>
              <mc:Fallback>
                <p:oleObj name="Equation" r:id="rId5" imgW="5359400" imgH="10795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3E83D45-2AF7-4B61-A349-54DC56BE1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667" y="2836668"/>
                        <a:ext cx="7068661" cy="1423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3044BFA-6854-4E55-A3A9-50B1ED33A645}"/>
              </a:ext>
            </a:extLst>
          </p:cNvPr>
          <p:cNvSpPr/>
          <p:nvPr/>
        </p:nvSpPr>
        <p:spPr>
          <a:xfrm>
            <a:off x="269356" y="4328525"/>
            <a:ext cx="81764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при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 </a:t>
            </a:r>
            <a:r>
              <a:rPr lang="ru-RU" sz="2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= 2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коэффициент автокорреляции </a:t>
            </a:r>
            <a:r>
              <a:rPr lang="ru-RU" sz="2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второго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порядка равен: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E5F6A762-E7B5-4464-BAC9-8BA04379E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49505"/>
              </p:ext>
            </p:extLst>
          </p:nvPr>
        </p:nvGraphicFramePr>
        <p:xfrm>
          <a:off x="2561667" y="4977998"/>
          <a:ext cx="7152411" cy="142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5422900" imgH="1079500" progId="Equation.DSMT4">
                  <p:embed/>
                </p:oleObj>
              </mc:Choice>
              <mc:Fallback>
                <p:oleObj name="Equation" r:id="rId7" imgW="5422900" imgH="10795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E5F6A762-E7B5-4464-BAC9-8BA04379E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667" y="4977998"/>
                        <a:ext cx="7152411" cy="1423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1960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321487F-406E-4211-A6AA-79658848CE13}"/>
              </a:ext>
            </a:extLst>
          </p:cNvPr>
          <p:cNvSpPr/>
          <p:nvPr/>
        </p:nvSpPr>
        <p:spPr>
          <a:xfrm>
            <a:off x="251637" y="165210"/>
            <a:ext cx="788227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 </a:t>
            </a:r>
            <a:r>
              <a:rPr lang="ru-RU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автокорреляции </a:t>
            </a:r>
            <a:r>
              <a:rPr lang="ru-RU" sz="2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ретьего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рядка равен:</a:t>
            </a:r>
            <a:endParaRPr lang="ru-RU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C0EA63B-29C0-49EE-BE0A-564FE00F3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94714"/>
              </p:ext>
            </p:extLst>
          </p:nvPr>
        </p:nvGraphicFramePr>
        <p:xfrm>
          <a:off x="2440320" y="723014"/>
          <a:ext cx="7311360" cy="146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5397500" imgH="1079500" progId="Equation.DSMT4">
                  <p:embed/>
                </p:oleObj>
              </mc:Choice>
              <mc:Fallback>
                <p:oleObj name="Equation" r:id="rId3" imgW="5397500" imgH="1079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320" y="723014"/>
                        <a:ext cx="7311360" cy="1462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6DF7622-5310-4F83-9408-771E97E48844}"/>
              </a:ext>
            </a:extLst>
          </p:cNvPr>
          <p:cNvSpPr/>
          <p:nvPr/>
        </p:nvSpPr>
        <p:spPr>
          <a:xfrm>
            <a:off x="257101" y="2336760"/>
            <a:ext cx="788227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 </a:t>
            </a:r>
            <a:r>
              <a:rPr lang="ru-RU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4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автокорреляции </a:t>
            </a:r>
            <a:r>
              <a:rPr lang="ru-RU" sz="2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етвертого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рядка равен:</a:t>
            </a:r>
            <a:endParaRPr lang="ru-RU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7C79A96-7A2F-47F0-B5F4-D1F6630CC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76245"/>
              </p:ext>
            </p:extLst>
          </p:nvPr>
        </p:nvGraphicFramePr>
        <p:xfrm>
          <a:off x="2588128" y="2937205"/>
          <a:ext cx="7015744" cy="146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5334000" imgH="1079500" progId="Equation.DSMT4">
                  <p:embed/>
                </p:oleObj>
              </mc:Choice>
              <mc:Fallback>
                <p:oleObj name="Equation" r:id="rId5" imgW="5334000" imgH="1079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128" y="2937205"/>
                        <a:ext cx="7015744" cy="1462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5A57F5D-DE26-4813-91B3-1125D4F1CF24}"/>
              </a:ext>
            </a:extLst>
          </p:cNvPr>
          <p:cNvSpPr/>
          <p:nvPr/>
        </p:nvSpPr>
        <p:spPr>
          <a:xfrm>
            <a:off x="251637" y="4508310"/>
            <a:ext cx="788227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 </a:t>
            </a:r>
            <a:r>
              <a:rPr lang="ru-RU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5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автокорреляции </a:t>
            </a:r>
            <a:r>
              <a:rPr lang="ru-RU" sz="2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ятого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рядка равен:</a:t>
            </a:r>
            <a:endParaRPr lang="ru-RU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376A594-B8D5-4E1A-AD3E-628BE8684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39503"/>
              </p:ext>
            </p:extLst>
          </p:nvPr>
        </p:nvGraphicFramePr>
        <p:xfrm>
          <a:off x="2150734" y="5151395"/>
          <a:ext cx="7874009" cy="146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5410200" imgH="1079500" progId="Equation.DSMT4">
                  <p:embed/>
                </p:oleObj>
              </mc:Choice>
              <mc:Fallback>
                <p:oleObj name="Equation" r:id="rId7" imgW="54102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734" y="5151395"/>
                        <a:ext cx="7874009" cy="1462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8269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6D34BE6-23E0-46FF-86A2-A14CF82C8D97}"/>
              </a:ext>
            </a:extLst>
          </p:cNvPr>
          <p:cNvSpPr/>
          <p:nvPr/>
        </p:nvSpPr>
        <p:spPr>
          <a:xfrm>
            <a:off x="251637" y="487000"/>
            <a:ext cx="10306767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 </a:t>
            </a:r>
            <a:r>
              <a:rPr lang="ru-RU" sz="24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6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автокорреляции </a:t>
            </a:r>
            <a:r>
              <a:rPr lang="ru-RU" sz="24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шестого 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рядка равен: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4758E3B-DCC5-48D4-9DAE-FCE74F63A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54197"/>
              </p:ext>
            </p:extLst>
          </p:nvPr>
        </p:nvGraphicFramePr>
        <p:xfrm>
          <a:off x="1356604" y="1372674"/>
          <a:ext cx="8360811" cy="166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5410200" imgH="1079500" progId="Equation.DSMT4">
                  <p:embed/>
                </p:oleObj>
              </mc:Choice>
              <mc:Fallback>
                <p:oleObj name="Equation" r:id="rId3" imgW="5410200" imgH="1079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04" y="1372674"/>
                        <a:ext cx="8360811" cy="1668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863370D-42FB-47A2-91D9-4153D69BEFAD}"/>
              </a:ext>
            </a:extLst>
          </p:cNvPr>
          <p:cNvSpPr/>
          <p:nvPr/>
        </p:nvSpPr>
        <p:spPr>
          <a:xfrm>
            <a:off x="251637" y="3396849"/>
            <a:ext cx="117737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к как абсолютное значение всех коэффициентов автокорреляции достаточно высокое (согласно шкале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еддока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характеризуется как </a:t>
            </a:r>
            <a:r>
              <a:rPr lang="ru-RU" sz="24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аметная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sz="24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ысокая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то ряд содержит тенденцию. Поскольку наибольшее значение имеют коэффициенты автокорреляции первого и второго порядка, построим уравнение авторегрессии следующего вида:</a:t>
            </a:r>
            <a:endParaRPr lang="ru-RU" sz="2400" dirty="0">
              <a:solidFill>
                <a:srgbClr val="002060"/>
              </a:solidFill>
            </a:endParaRPr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97ABE2FF-1969-445E-AB66-DC5BB5ED600A}"/>
              </a:ext>
            </a:extLst>
          </p:cNvPr>
          <p:cNvGrpSpPr/>
          <p:nvPr/>
        </p:nvGrpSpPr>
        <p:grpSpPr>
          <a:xfrm>
            <a:off x="1633596" y="5494842"/>
            <a:ext cx="8924808" cy="406991"/>
            <a:chOff x="1475521" y="3974386"/>
            <a:chExt cx="8924808" cy="406991"/>
          </a:xfrm>
        </p:grpSpPr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EF7DA9BD-0FE7-42A6-B648-D1068A113A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310850"/>
                </p:ext>
              </p:extLst>
            </p:nvPr>
          </p:nvGraphicFramePr>
          <p:xfrm>
            <a:off x="1475521" y="3974386"/>
            <a:ext cx="3903414" cy="406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5" imgW="2679480" imgH="279360" progId="Equation.DSMT4">
                    <p:embed/>
                  </p:oleObj>
                </mc:Choice>
                <mc:Fallback>
                  <p:oleObj name="Equation" r:id="rId5" imgW="2679480" imgH="2793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521" y="3974386"/>
                          <a:ext cx="3903414" cy="4069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ъект 8">
              <a:extLst>
                <a:ext uri="{FF2B5EF4-FFF2-40B4-BE49-F238E27FC236}">
                  <a16:creationId xmlns:a16="http://schemas.microsoft.com/office/drawing/2014/main" id="{87A13D5A-C39F-49DE-973D-80F969E8F2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984670"/>
                </p:ext>
              </p:extLst>
            </p:nvPr>
          </p:nvGraphicFramePr>
          <p:xfrm>
            <a:off x="7240772" y="3974386"/>
            <a:ext cx="3159557" cy="406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7" imgW="2108200" imgH="279400" progId="Equation.DSMT4">
                    <p:embed/>
                  </p:oleObj>
                </mc:Choice>
                <mc:Fallback>
                  <p:oleObj name="Equation" r:id="rId7" imgW="21082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0772" y="3974386"/>
                          <a:ext cx="3159557" cy="4069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E1F1476A-FC99-426B-B57E-FC1E61C64892}"/>
                </a:ext>
              </a:extLst>
            </p:cNvPr>
            <p:cNvSpPr/>
            <p:nvPr/>
          </p:nvSpPr>
          <p:spPr>
            <a:xfrm>
              <a:off x="5819553" y="3974387"/>
              <a:ext cx="637954" cy="4069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0000"/>
                </a:lnSpc>
                <a:spcAft>
                  <a:spcPts val="0"/>
                </a:spcAft>
              </a:pPr>
              <a:r>
                <a:rPr lang="ru-RU" sz="20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или</a:t>
              </a:r>
              <a:endParaRPr lang="ru-RU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7075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C2EBC42-B5FC-465F-924D-627F0D0172B7}"/>
              </a:ext>
            </a:extLst>
          </p:cNvPr>
          <p:cNvSpPr/>
          <p:nvPr/>
        </p:nvSpPr>
        <p:spPr>
          <a:xfrm>
            <a:off x="326064" y="182981"/>
            <a:ext cx="11497341" cy="744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ля определения параметров уравнения линейной множественной регрессии необходимо решить следующую систему нормальных уравнений, полученную МНК: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B74D170-7713-4F2F-B3CD-329C57652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543338"/>
              </p:ext>
            </p:extLst>
          </p:nvPr>
        </p:nvGraphicFramePr>
        <p:xfrm>
          <a:off x="2858682" y="1063255"/>
          <a:ext cx="6474636" cy="186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4927600" imgH="1422400" progId="Equation.DSMT4">
                  <p:embed/>
                </p:oleObj>
              </mc:Choice>
              <mc:Fallback>
                <p:oleObj name="Equation" r:id="rId3" imgW="4927600" imgH="142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682" y="1063255"/>
                        <a:ext cx="6474636" cy="1868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E2F5180-6F2D-43BE-86C0-8B7F66D6D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63775"/>
              </p:ext>
            </p:extLst>
          </p:nvPr>
        </p:nvGraphicFramePr>
        <p:xfrm>
          <a:off x="2994832" y="3098801"/>
          <a:ext cx="6202335" cy="165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4000500" imgH="1066800" progId="Equation.DSMT4">
                  <p:embed/>
                </p:oleObj>
              </mc:Choice>
              <mc:Fallback>
                <p:oleObj name="Equation" r:id="rId5" imgW="4000500" imgH="106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832" y="3098801"/>
                        <a:ext cx="6202335" cy="1653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8C80600-E6FB-46BB-AAFD-21247F99A1D4}"/>
              </a:ext>
            </a:extLst>
          </p:cNvPr>
          <p:cNvSpPr/>
          <p:nvPr/>
        </p:nvSpPr>
        <p:spPr>
          <a:xfrm>
            <a:off x="326063" y="4919336"/>
            <a:ext cx="1039155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25,0095310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 0,8826932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0,0003475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ctr">
              <a:spcAft>
                <a:spcPts val="0"/>
              </a:spcAft>
            </a:pPr>
            <a:endParaRPr lang="ru-RU" sz="20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ким образом, уравнение линейной регрессии имеет вид</a:t>
            </a:r>
            <a:endParaRPr lang="ru-RU" sz="2000" dirty="0">
              <a:solidFill>
                <a:srgbClr val="002060"/>
              </a:solidFill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82FE6A4-4339-4A50-BFDF-5A4004989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5704"/>
              </p:ext>
            </p:extLst>
          </p:nvPr>
        </p:nvGraphicFramePr>
        <p:xfrm>
          <a:off x="2994832" y="6101578"/>
          <a:ext cx="6817667" cy="43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4406900" imgH="279400" progId="Equation.DSMT4">
                  <p:embed/>
                </p:oleObj>
              </mc:Choice>
              <mc:Fallback>
                <p:oleObj name="Equation" r:id="rId7" imgW="44069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832" y="6101578"/>
                        <a:ext cx="6817667" cy="432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499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47B5183-A402-474A-B815-F6F7F6197E45}"/>
              </a:ext>
            </a:extLst>
          </p:cNvPr>
          <p:cNvSpPr/>
          <p:nvPr/>
        </p:nvSpPr>
        <p:spPr>
          <a:xfrm>
            <a:off x="170121" y="191961"/>
            <a:ext cx="118553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заключение по полученному уравнению рассчитаем теоретические (расчетные) значения результативного показателя, подставляя в него исходные значения лаговых переменных, результаты приведены в таблице:</a:t>
            </a:r>
            <a:endParaRPr lang="ru-RU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668E4914-B240-4202-A4BE-654A701549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966061"/>
              </p:ext>
            </p:extLst>
          </p:nvPr>
        </p:nvGraphicFramePr>
        <p:xfrm>
          <a:off x="843516" y="1534186"/>
          <a:ext cx="10504967" cy="490728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866535">
                  <a:extLst>
                    <a:ext uri="{9D8B030D-6E8A-4147-A177-3AD203B41FA5}">
                      <a16:colId xmlns:a16="http://schemas.microsoft.com/office/drawing/2014/main" val="823168978"/>
                    </a:ext>
                  </a:extLst>
                </a:gridCol>
                <a:gridCol w="1037001">
                  <a:extLst>
                    <a:ext uri="{9D8B030D-6E8A-4147-A177-3AD203B41FA5}">
                      <a16:colId xmlns:a16="http://schemas.microsoft.com/office/drawing/2014/main" val="3726006740"/>
                    </a:ext>
                  </a:extLst>
                </a:gridCol>
                <a:gridCol w="1037001">
                  <a:extLst>
                    <a:ext uri="{9D8B030D-6E8A-4147-A177-3AD203B41FA5}">
                      <a16:colId xmlns:a16="http://schemas.microsoft.com/office/drawing/2014/main" val="2637662184"/>
                    </a:ext>
                  </a:extLst>
                </a:gridCol>
                <a:gridCol w="1035817">
                  <a:extLst>
                    <a:ext uri="{9D8B030D-6E8A-4147-A177-3AD203B41FA5}">
                      <a16:colId xmlns:a16="http://schemas.microsoft.com/office/drawing/2014/main" val="2848488689"/>
                    </a:ext>
                  </a:extLst>
                </a:gridCol>
                <a:gridCol w="1134074">
                  <a:extLst>
                    <a:ext uri="{9D8B030D-6E8A-4147-A177-3AD203B41FA5}">
                      <a16:colId xmlns:a16="http://schemas.microsoft.com/office/drawing/2014/main" val="2246716943"/>
                    </a:ext>
                  </a:extLst>
                </a:gridCol>
                <a:gridCol w="1129336">
                  <a:extLst>
                    <a:ext uri="{9D8B030D-6E8A-4147-A177-3AD203B41FA5}">
                      <a16:colId xmlns:a16="http://schemas.microsoft.com/office/drawing/2014/main" val="151626469"/>
                    </a:ext>
                  </a:extLst>
                </a:gridCol>
                <a:gridCol w="1222858">
                  <a:extLst>
                    <a:ext uri="{9D8B030D-6E8A-4147-A177-3AD203B41FA5}">
                      <a16:colId xmlns:a16="http://schemas.microsoft.com/office/drawing/2014/main" val="757774654"/>
                    </a:ext>
                  </a:extLst>
                </a:gridCol>
                <a:gridCol w="899682">
                  <a:extLst>
                    <a:ext uri="{9D8B030D-6E8A-4147-A177-3AD203B41FA5}">
                      <a16:colId xmlns:a16="http://schemas.microsoft.com/office/drawing/2014/main" val="3940521696"/>
                    </a:ext>
                  </a:extLst>
                </a:gridCol>
                <a:gridCol w="1226407">
                  <a:extLst>
                    <a:ext uri="{9D8B030D-6E8A-4147-A177-3AD203B41FA5}">
                      <a16:colId xmlns:a16="http://schemas.microsoft.com/office/drawing/2014/main" val="3052198912"/>
                    </a:ext>
                  </a:extLst>
                </a:gridCol>
                <a:gridCol w="916256">
                  <a:extLst>
                    <a:ext uri="{9D8B030D-6E8A-4147-A177-3AD203B41FA5}">
                      <a16:colId xmlns:a16="http://schemas.microsoft.com/office/drawing/2014/main" val="2124363973"/>
                    </a:ext>
                  </a:extLst>
                </a:gridCol>
              </a:tblGrid>
              <a:tr h="908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1 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-1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2 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1</a:t>
                      </a:r>
                      <a:r>
                        <a:rPr lang="en-US" sz="1400" baseline="30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2</a:t>
                      </a:r>
                      <a:r>
                        <a:rPr lang="en-US" sz="1400" baseline="30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3656463460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51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5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58,6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86,4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70,0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,8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2645003495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,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58,6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498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05,5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70,0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592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,45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2002864265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05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14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849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592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22,4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1,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1645618836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7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849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06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162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22,4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156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1,7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1220106595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6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7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162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328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881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156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964,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,5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4136003802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6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7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881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237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946,2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964,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053,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5,2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1629109479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946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365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928,6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053,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902,0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,5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1879348621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4,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928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238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228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902,0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4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5,7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961119037"/>
                  </a:ext>
                </a:extLst>
              </a:tr>
              <a:tr h="990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4,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228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641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513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4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658,8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3,4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3307198457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4,0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513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145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828,5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658,8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487,2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9,5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1866787986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,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0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828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020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560,3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487,2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912,3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0,3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4194301116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0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56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682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179,5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912,3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522,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5,1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42665986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0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179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854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587,1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522,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658,8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2,8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3318939637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,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587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879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671,1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658,8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274,2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2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1048751998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0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671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932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169,2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274,2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116,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7,4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1722404808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,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0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5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169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932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845,2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116,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596,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3673245947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0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5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845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041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545,7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596,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251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9,6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3041144529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5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545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202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259,7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251,2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254,2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6,0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3259172450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8,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9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259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991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913,8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254,2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578,8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8,2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2111820869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9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3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91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307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959,8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578,8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372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0,3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1748846168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9,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3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5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959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24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472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372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603,3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5,3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287153226"/>
                  </a:ext>
                </a:extLst>
              </a:tr>
              <a:tr h="198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3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5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6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472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812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982,0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603,3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362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3,7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610" marR="19610" marT="0" marB="0" anchor="b"/>
                </a:tc>
                <a:extLst>
                  <a:ext uri="{0D108BD9-81ED-4DB2-BD59-A6C34878D82A}">
                    <a16:rowId xmlns:a16="http://schemas.microsoft.com/office/drawing/2014/main" val="3305773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25995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70F35C13-3EBC-4FE0-8949-9EB67F5FA5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223305"/>
              </p:ext>
            </p:extLst>
          </p:nvPr>
        </p:nvGraphicFramePr>
        <p:xfrm>
          <a:off x="561753" y="1181548"/>
          <a:ext cx="11068494" cy="570707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913019">
                  <a:extLst>
                    <a:ext uri="{9D8B030D-6E8A-4147-A177-3AD203B41FA5}">
                      <a16:colId xmlns:a16="http://schemas.microsoft.com/office/drawing/2014/main" val="2999725598"/>
                    </a:ext>
                  </a:extLst>
                </a:gridCol>
                <a:gridCol w="1092631">
                  <a:extLst>
                    <a:ext uri="{9D8B030D-6E8A-4147-A177-3AD203B41FA5}">
                      <a16:colId xmlns:a16="http://schemas.microsoft.com/office/drawing/2014/main" val="1827321291"/>
                    </a:ext>
                  </a:extLst>
                </a:gridCol>
                <a:gridCol w="1092631">
                  <a:extLst>
                    <a:ext uri="{9D8B030D-6E8A-4147-A177-3AD203B41FA5}">
                      <a16:colId xmlns:a16="http://schemas.microsoft.com/office/drawing/2014/main" val="3228837371"/>
                    </a:ext>
                  </a:extLst>
                </a:gridCol>
                <a:gridCol w="1091383">
                  <a:extLst>
                    <a:ext uri="{9D8B030D-6E8A-4147-A177-3AD203B41FA5}">
                      <a16:colId xmlns:a16="http://schemas.microsoft.com/office/drawing/2014/main" val="2757024689"/>
                    </a:ext>
                  </a:extLst>
                </a:gridCol>
                <a:gridCol w="1194907">
                  <a:extLst>
                    <a:ext uri="{9D8B030D-6E8A-4147-A177-3AD203B41FA5}">
                      <a16:colId xmlns:a16="http://schemas.microsoft.com/office/drawing/2014/main" val="3989150408"/>
                    </a:ext>
                  </a:extLst>
                </a:gridCol>
                <a:gridCol w="1189918">
                  <a:extLst>
                    <a:ext uri="{9D8B030D-6E8A-4147-A177-3AD203B41FA5}">
                      <a16:colId xmlns:a16="http://schemas.microsoft.com/office/drawing/2014/main" val="1239815600"/>
                    </a:ext>
                  </a:extLst>
                </a:gridCol>
                <a:gridCol w="1288458">
                  <a:extLst>
                    <a:ext uri="{9D8B030D-6E8A-4147-A177-3AD203B41FA5}">
                      <a16:colId xmlns:a16="http://schemas.microsoft.com/office/drawing/2014/main" val="756566023"/>
                    </a:ext>
                  </a:extLst>
                </a:gridCol>
                <a:gridCol w="947944">
                  <a:extLst>
                    <a:ext uri="{9D8B030D-6E8A-4147-A177-3AD203B41FA5}">
                      <a16:colId xmlns:a16="http://schemas.microsoft.com/office/drawing/2014/main" val="2188658831"/>
                    </a:ext>
                  </a:extLst>
                </a:gridCol>
                <a:gridCol w="1292197">
                  <a:extLst>
                    <a:ext uri="{9D8B030D-6E8A-4147-A177-3AD203B41FA5}">
                      <a16:colId xmlns:a16="http://schemas.microsoft.com/office/drawing/2014/main" val="585125841"/>
                    </a:ext>
                  </a:extLst>
                </a:gridCol>
                <a:gridCol w="965406">
                  <a:extLst>
                    <a:ext uri="{9D8B030D-6E8A-4147-A177-3AD203B41FA5}">
                      <a16:colId xmlns:a16="http://schemas.microsoft.com/office/drawing/2014/main" val="424771573"/>
                    </a:ext>
                  </a:extLst>
                </a:gridCol>
              </a:tblGrid>
              <a:tr h="787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-1</a:t>
                      </a: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1</a:t>
                      </a:r>
                      <a:r>
                        <a:rPr lang="en-US" sz="1400" baseline="30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– 2</a:t>
                      </a:r>
                      <a:r>
                        <a:rPr lang="en-US" sz="1400" baseline="30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ctr"/>
                </a:tc>
                <a:extLst>
                  <a:ext uri="{0D108BD9-81ED-4DB2-BD59-A6C34878D82A}">
                    <a16:rowId xmlns:a16="http://schemas.microsoft.com/office/drawing/2014/main" val="1196411668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5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6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4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982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726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056,6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362,2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515,0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4,7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4198984212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6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4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056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533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000,3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515,0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042,5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7,6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804645381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4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7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00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528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787,8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042,5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617,7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8,5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1933134740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7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787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54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777,5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617,7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097,6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6,6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908492965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7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777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133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846,6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097,6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062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9,6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1912898467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84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57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43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062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710,5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0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2978766738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43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404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085,6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710,5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648,4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,1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1712780643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085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54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762,6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648,4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989,2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,0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1199833198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762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58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120,8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989,2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99,2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2,7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3001385415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120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3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80,7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99,2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568,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7,0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3806845535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8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988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84,1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568,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878,7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1,5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558841984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84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391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658,9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878,7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441,6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6,3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2619436135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658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863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97,1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441,6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88,9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4035173597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97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1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9,9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88,9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90,0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1,9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3594507053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9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746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546,0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90,0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686,8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7,7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1432086522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54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267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343,0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686,8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2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5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2885014496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343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256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003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2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80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9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101539618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003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5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543,8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80,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138,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2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3678063420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5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41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916,5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138,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96,3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5,7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3367892489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916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53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342,2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96,3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80,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,5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3873749378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342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7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27,4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80,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07,2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7,0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1696352799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2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5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35,9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07,2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64,8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2,0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2476708969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3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33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51,1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64,8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86,4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2,2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extLst>
                  <a:ext uri="{0D108BD9-81ED-4DB2-BD59-A6C34878D82A}">
                    <a16:rowId xmlns:a16="http://schemas.microsoft.com/office/drawing/2014/main" val="2186497034"/>
                  </a:ext>
                </a:extLst>
              </a:tr>
              <a:tr h="1780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того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94,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9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94,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4376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133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4376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7013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7013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97,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037" marR="17037" marT="0" marB="0"/>
                </a:tc>
                <a:extLst>
                  <a:ext uri="{0D108BD9-81ED-4DB2-BD59-A6C34878D82A}">
                    <a16:rowId xmlns:a16="http://schemas.microsoft.com/office/drawing/2014/main" val="1716112200"/>
                  </a:ext>
                </a:extLst>
              </a:tr>
            </a:tbl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BAF430B9-A884-44FE-B10D-E60D9FD1A52B}"/>
              </a:ext>
            </a:extLst>
          </p:cNvPr>
          <p:cNvSpPr/>
          <p:nvPr/>
        </p:nvSpPr>
        <p:spPr>
          <a:xfrm>
            <a:off x="10077194" y="639646"/>
            <a:ext cx="1553053" cy="368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lnSpc>
                <a:spcPct val="107000"/>
              </a:lnSpc>
              <a:spcAft>
                <a:spcPts val="1200"/>
              </a:spcAft>
            </a:pPr>
            <a:r>
              <a:rPr lang="ru-RU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должение</a:t>
            </a:r>
            <a:endParaRPr lang="ru-RU" sz="1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3620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0DD25BF-3CFD-40A2-94EA-5B10C63984A5}"/>
              </a:ext>
            </a:extLst>
          </p:cNvPr>
          <p:cNvSpPr/>
          <p:nvPr/>
        </p:nvSpPr>
        <p:spPr>
          <a:xfrm>
            <a:off x="173545" y="291132"/>
            <a:ext cx="118449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етод определения автокорреляции остатков, основанный на использовании критерии </a:t>
            </a:r>
            <a:r>
              <a:rPr lang="ru-RU" sz="20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арбина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ru-RU" sz="2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Уотсона:</a:t>
            </a:r>
            <a:endParaRPr lang="ru-RU" sz="2000" dirty="0">
              <a:solidFill>
                <a:srgbClr val="002060"/>
              </a:solidFill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B9FDFC5-6466-417D-A678-62DD4368A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2958"/>
              </p:ext>
            </p:extLst>
          </p:nvPr>
        </p:nvGraphicFramePr>
        <p:xfrm>
          <a:off x="4682330" y="706680"/>
          <a:ext cx="2827338" cy="209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473120" imgH="1091880" progId="Equation.DSMT4">
                  <p:embed/>
                </p:oleObj>
              </mc:Choice>
              <mc:Fallback>
                <p:oleObj name="Equation" r:id="rId3" imgW="1473120" imgH="10918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FB9FDFC5-6466-417D-A678-62DD4368A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330" y="706680"/>
                        <a:ext cx="2827338" cy="2097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2">
            <a:extLst>
              <a:ext uri="{FF2B5EF4-FFF2-40B4-BE49-F238E27FC236}">
                <a16:creationId xmlns:a16="http://schemas.microsoft.com/office/drawing/2014/main" id="{E6489A80-5B96-420C-B730-AB62DB9A7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2959" y="374730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671B8283-2026-4E6E-B2C0-7524060686AD}"/>
              </a:ext>
            </a:extLst>
          </p:cNvPr>
          <p:cNvGrpSpPr>
            <a:grpSpLocks/>
          </p:cNvGrpSpPr>
          <p:nvPr/>
        </p:nvGrpSpPr>
        <p:grpSpPr bwMode="auto">
          <a:xfrm>
            <a:off x="2059336" y="3662990"/>
            <a:ext cx="8073326" cy="2170116"/>
            <a:chOff x="1109" y="11321"/>
            <a:chExt cx="9690" cy="2745"/>
          </a:xfrm>
        </p:grpSpPr>
        <p:sp>
          <p:nvSpPr>
            <p:cNvPr id="8" name="Text Box 21">
              <a:extLst>
                <a:ext uri="{FF2B5EF4-FFF2-40B4-BE49-F238E27FC236}">
                  <a16:creationId xmlns:a16="http://schemas.microsoft.com/office/drawing/2014/main" id="{E9CFC9BC-D917-4087-8EB3-12DC4E89D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3" y="11323"/>
              <a:ext cx="1938" cy="27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оложите­льная автокорреляция остатков.</a:t>
              </a:r>
              <a:endParaRPr kumimoji="0" lang="ru-RU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2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отклоняется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        </a:t>
              </a:r>
              <a:r>
                <a:rPr kumimoji="0" lang="en-US" altLang="ru-RU" sz="12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2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ринимается</a:t>
              </a:r>
              <a:endParaRPr kumimoji="0" lang="en-US" altLang="ru-RU" sz="1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20">
              <a:extLst>
                <a:ext uri="{FF2B5EF4-FFF2-40B4-BE49-F238E27FC236}">
                  <a16:creationId xmlns:a16="http://schemas.microsoft.com/office/drawing/2014/main" id="{72A12AF9-5607-4D92-924B-AD72A8250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1" y="11323"/>
              <a:ext cx="1824" cy="27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Зона неопределённости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19">
              <a:extLst>
                <a:ext uri="{FF2B5EF4-FFF2-40B4-BE49-F238E27FC236}">
                  <a16:creationId xmlns:a16="http://schemas.microsoft.com/office/drawing/2014/main" id="{23D8321B-CDDB-4670-8552-0D97170A3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5" y="11323"/>
              <a:ext cx="1938" cy="27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Автокорреляция оста­тков отсутствует.</a:t>
              </a:r>
              <a:endParaRPr kumimoji="0" lang="ru-RU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2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ринимается</a:t>
              </a:r>
              <a:endParaRPr kumimoji="0" lang="en-US" altLang="ru-RU" sz="1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8">
              <a:extLst>
                <a:ext uri="{FF2B5EF4-FFF2-40B4-BE49-F238E27FC236}">
                  <a16:creationId xmlns:a16="http://schemas.microsoft.com/office/drawing/2014/main" id="{0F39BEB3-1056-44FE-9A0F-CA4661CF0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3" y="11323"/>
              <a:ext cx="1824" cy="27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Зона неопределённости</a:t>
              </a:r>
              <a:endParaRPr kumimoji="0" lang="ru-RU" altLang="ru-RU" sz="1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7">
              <a:extLst>
                <a:ext uri="{FF2B5EF4-FFF2-40B4-BE49-F238E27FC236}">
                  <a16:creationId xmlns:a16="http://schemas.microsoft.com/office/drawing/2014/main" id="{05DEAC48-4294-45EA-83F5-D557139C5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47" y="11321"/>
              <a:ext cx="1938" cy="27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Отрицате­льная автокорреляция остатков.</a:t>
              </a:r>
              <a:endParaRPr kumimoji="0" lang="ru-RU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2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отклоня­ется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2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ринимается</a:t>
              </a:r>
              <a:endParaRPr kumimoji="0" lang="en-US" altLang="ru-RU" sz="1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34C84CB7-FB47-4770-AD7F-3E1E4355F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1" y="11501"/>
              <a:ext cx="0" cy="25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F8DBA7C4-E537-476A-8DBF-5CCA6AF89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5" y="11501"/>
              <a:ext cx="0" cy="25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A0E6CEFD-7216-40FB-B08E-5E0D23664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23" y="11501"/>
              <a:ext cx="0" cy="25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4C3B8C15-789F-421C-861C-F510A3126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7" y="11501"/>
              <a:ext cx="0" cy="25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3A0192E2-8425-44DA-BDAB-112019BB6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9" y="13296"/>
              <a:ext cx="513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1">
              <a:extLst>
                <a:ext uri="{FF2B5EF4-FFF2-40B4-BE49-F238E27FC236}">
                  <a16:creationId xmlns:a16="http://schemas.microsoft.com/office/drawing/2014/main" id="{605BFC78-1867-422D-880E-6C7DFED6FC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1" y="13296"/>
              <a:ext cx="1490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1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ru-RU" sz="1400" b="0" i="0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1,13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0">
              <a:extLst>
                <a:ext uri="{FF2B5EF4-FFF2-40B4-BE49-F238E27FC236}">
                  <a16:creationId xmlns:a16="http://schemas.microsoft.com/office/drawing/2014/main" id="{00BBD2FF-FBDC-4078-A76A-A4566ACD0B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1" y="13296"/>
              <a:ext cx="1559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1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ru-RU" sz="1400" b="0" i="1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 </a:t>
              </a:r>
              <a:r>
                <a:rPr kumimoji="0" lang="en-US" altLang="ru-RU" sz="1400" b="0" i="1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,38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9">
              <a:extLst>
                <a:ext uri="{FF2B5EF4-FFF2-40B4-BE49-F238E27FC236}">
                  <a16:creationId xmlns:a16="http://schemas.microsoft.com/office/drawing/2014/main" id="{6B512D06-3674-430F-AB1A-42F00FA4A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9" y="13296"/>
              <a:ext cx="684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8">
              <a:extLst>
                <a:ext uri="{FF2B5EF4-FFF2-40B4-BE49-F238E27FC236}">
                  <a16:creationId xmlns:a16="http://schemas.microsoft.com/office/drawing/2014/main" id="{A5EC2E35-FC15-41D0-B903-2148D47C32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1" y="13296"/>
              <a:ext cx="2160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kumimoji="0" lang="en-US" altLang="ru-RU" sz="1400" b="0" i="1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– d</a:t>
              </a:r>
              <a:r>
                <a:rPr kumimoji="0" lang="en-US" altLang="ru-RU" sz="1400" b="0" i="1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kumimoji="0" lang="en-US" altLang="ru-RU" sz="1400" b="0" i="0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2,62</a:t>
              </a:r>
              <a:endParaRPr kumimoji="0" lang="en-US" altLang="ru-RU" sz="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7">
              <a:extLst>
                <a:ext uri="{FF2B5EF4-FFF2-40B4-BE49-F238E27FC236}">
                  <a16:creationId xmlns:a16="http://schemas.microsoft.com/office/drawing/2014/main" id="{DFE62DA0-8AB2-4C00-9B20-35C129771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13296"/>
              <a:ext cx="1669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 </a:t>
              </a:r>
              <a:r>
                <a:rPr kumimoji="0" lang="en-US" altLang="ru-RU" sz="1400" b="0" i="1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– d</a:t>
              </a:r>
              <a:r>
                <a:rPr kumimoji="0" lang="en-US" altLang="ru-RU" sz="1400" b="0" i="0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0" lang="en-US" altLang="ru-RU" sz="1400" b="0" i="1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2,87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6">
              <a:extLst>
                <a:ext uri="{FF2B5EF4-FFF2-40B4-BE49-F238E27FC236}">
                  <a16:creationId xmlns:a16="http://schemas.microsoft.com/office/drawing/2014/main" id="{E3557DA8-53BB-459C-9892-7E52113FC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6" y="13296"/>
              <a:ext cx="513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5">
              <a:extLst>
                <a:ext uri="{FF2B5EF4-FFF2-40B4-BE49-F238E27FC236}">
                  <a16:creationId xmlns:a16="http://schemas.microsoft.com/office/drawing/2014/main" id="{726626E2-9158-473F-8BB3-01B39E953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1" y="13161"/>
              <a:ext cx="91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Rectangle 35">
            <a:extLst>
              <a:ext uri="{FF2B5EF4-FFF2-40B4-BE49-F238E27FC236}">
                <a16:creationId xmlns:a16="http://schemas.microsoft.com/office/drawing/2014/main" id="{EF2A8984-3173-4DC3-B81F-2E070A16D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658" y="6007067"/>
            <a:ext cx="10012356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Механизм </a:t>
            </a:r>
            <a:r>
              <a:rPr lang="ru-RU" altLang="ru-RU" dirty="0">
                <a:solidFill>
                  <a:srgbClr val="002060"/>
                </a:solidFill>
                <a:latin typeface="Times New Roman" panose="02020603050405020304" pitchFamily="18" charset="0"/>
              </a:rPr>
              <a:t>проверки гипотезы о наличии автокорреляции остатков по критерию </a:t>
            </a:r>
            <a:r>
              <a:rPr lang="ru-RU" altLang="ru-RU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Дарбина</a:t>
            </a:r>
            <a:r>
              <a:rPr lang="ru-RU" altLang="ru-RU" dirty="0">
                <a:solidFill>
                  <a:srgbClr val="002060"/>
                </a:solidFill>
                <a:latin typeface="Times New Roman" panose="02020603050405020304" pitchFamily="18" charset="0"/>
              </a:rPr>
              <a:t> – Уотсона </a:t>
            </a:r>
          </a:p>
        </p:txBody>
      </p:sp>
    </p:spTree>
    <p:extLst>
      <p:ext uri="{BB962C8B-B14F-4D97-AF65-F5344CB8AC3E}">
        <p14:creationId xmlns:p14="http://schemas.microsoft.com/office/powerpoint/2010/main" val="24524604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15C5FAB-6541-4349-9023-3E451C065956}"/>
              </a:ext>
            </a:extLst>
          </p:cNvPr>
          <p:cNvSpPr/>
          <p:nvPr/>
        </p:nvSpPr>
        <p:spPr>
          <a:xfrm>
            <a:off x="4828152" y="135348"/>
            <a:ext cx="2535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Исходные данные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91E3A3C6-E299-445D-9D43-5E8A33CE59FF}"/>
              </a:ext>
            </a:extLst>
          </p:cNvPr>
          <p:cNvSpPr/>
          <p:nvPr/>
        </p:nvSpPr>
        <p:spPr>
          <a:xfrm>
            <a:off x="126556" y="597013"/>
            <a:ext cx="1193888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По данным таблицы 7.4 об изменении объема валового сбора овощей </a:t>
            </a:r>
            <a:r>
              <a:rPr lang="ru-RU" altLang="ru-RU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ru-RU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ru-RU" altLang="ru-RU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ru-RU" alt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и внесении минеральных удобрений на 1 га удобренной площади </a:t>
            </a:r>
            <a:r>
              <a:rPr lang="ru-RU" altLang="ru-RU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ru-RU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ru-RU" altLang="ru-RU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ru-RU" alt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в Ставропольском крае за </a:t>
            </a:r>
            <a:r>
              <a:rPr lang="ru-RU" altLang="ru-RU" sz="2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1990–2008 </a:t>
            </a:r>
            <a:r>
              <a:rPr lang="ru-RU" alt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гг. постройте уравнение регрессии и рассчитайте теоретические значения результативного признака, определите автокорреляцию остатков, используя критерий </a:t>
            </a:r>
            <a:r>
              <a:rPr lang="ru-RU" altLang="ru-RU" sz="2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Дарбина</a:t>
            </a:r>
            <a:r>
              <a:rPr lang="ru-RU" alt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 – Уотсона, полученную величину сравните с табличной и сделайте вывод. 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8C37A7C4-ACB2-47F1-8F91-FE3549F9EE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090572"/>
              </p:ext>
            </p:extLst>
          </p:nvPr>
        </p:nvGraphicFramePr>
        <p:xfrm>
          <a:off x="2668772" y="2228229"/>
          <a:ext cx="7409946" cy="43206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1972298">
                  <a:extLst>
                    <a:ext uri="{9D8B030D-6E8A-4147-A177-3AD203B41FA5}">
                      <a16:colId xmlns:a16="http://schemas.microsoft.com/office/drawing/2014/main" val="2718272639"/>
                    </a:ext>
                  </a:extLst>
                </a:gridCol>
                <a:gridCol w="2535907">
                  <a:extLst>
                    <a:ext uri="{9D8B030D-6E8A-4147-A177-3AD203B41FA5}">
                      <a16:colId xmlns:a16="http://schemas.microsoft.com/office/drawing/2014/main" val="2425392352"/>
                    </a:ext>
                  </a:extLst>
                </a:gridCol>
                <a:gridCol w="2901741">
                  <a:extLst>
                    <a:ext uri="{9D8B030D-6E8A-4147-A177-3AD203B41FA5}">
                      <a16:colId xmlns:a16="http://schemas.microsoft.com/office/drawing/2014/main" val="1529117522"/>
                    </a:ext>
                  </a:extLst>
                </a:gridCol>
              </a:tblGrid>
              <a:tr h="3708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ловой сбор овощей,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ыс. т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несено минеральных удобрений </a:t>
                      </a:r>
                      <a:b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 1 га удобренной площади, кг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2842004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7090378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7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07988954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90577085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,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8375079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,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5454496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382402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3007797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2783981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78796302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5271900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4696583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0134959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1349070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419459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6636615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166311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0861934"/>
                  </a:ext>
                </a:extLst>
              </a:tr>
              <a:tr h="216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9511456"/>
                  </a:ext>
                </a:extLst>
              </a:tr>
            </a:tbl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0CBE046C-38F4-4EFC-89E3-57E829330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67" y="4726984"/>
            <a:ext cx="234979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400" dirty="0">
                <a:solidFill>
                  <a:srgbClr val="002060"/>
                </a:solidFill>
                <a:latin typeface="Times New Roman" panose="02020603050405020304" pitchFamily="18" charset="0"/>
              </a:rPr>
              <a:t>Таблица 7.4 – Данные об объеме валового сбора овощей </a:t>
            </a:r>
            <a:br>
              <a:rPr lang="ru-RU" altLang="ru-RU" sz="1400" dirty="0">
                <a:solidFill>
                  <a:srgbClr val="002060"/>
                </a:solidFill>
                <a:latin typeface="Times New Roman" panose="02020603050405020304" pitchFamily="18" charset="0"/>
              </a:rPr>
            </a:br>
            <a:r>
              <a:rPr lang="ru-RU" altLang="ru-RU" sz="1400" dirty="0">
                <a:solidFill>
                  <a:srgbClr val="002060"/>
                </a:solidFill>
                <a:latin typeface="Times New Roman" panose="02020603050405020304" pitchFamily="18" charset="0"/>
              </a:rPr>
              <a:t>и внесении минеральных удобрений на 1 га удобренной площади </a:t>
            </a:r>
            <a:br>
              <a:rPr lang="ru-RU" altLang="ru-RU" sz="1400" dirty="0">
                <a:solidFill>
                  <a:srgbClr val="002060"/>
                </a:solidFill>
                <a:latin typeface="Times New Roman" panose="02020603050405020304" pitchFamily="18" charset="0"/>
              </a:rPr>
            </a:br>
            <a:r>
              <a:rPr lang="ru-RU" altLang="ru-RU" sz="1400" dirty="0">
                <a:solidFill>
                  <a:srgbClr val="002060"/>
                </a:solidFill>
                <a:latin typeface="Times New Roman" panose="02020603050405020304" pitchFamily="18" charset="0"/>
              </a:rPr>
              <a:t>в Ставропольском крае за 1990–2008 гг.</a:t>
            </a:r>
          </a:p>
        </p:txBody>
      </p:sp>
    </p:spTree>
    <p:extLst>
      <p:ext uri="{BB962C8B-B14F-4D97-AF65-F5344CB8AC3E}">
        <p14:creationId xmlns:p14="http://schemas.microsoft.com/office/powerpoint/2010/main" val="36055025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56AC6740-72D0-471B-9DF3-D3326849D3CE}"/>
              </a:ext>
            </a:extLst>
          </p:cNvPr>
          <p:cNvSpPr/>
          <p:nvPr/>
        </p:nvSpPr>
        <p:spPr>
          <a:xfrm>
            <a:off x="5240926" y="208721"/>
            <a:ext cx="17101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Решение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F9A9F00-2D0B-4440-9A55-F9DA08E279DA}"/>
              </a:ext>
            </a:extLst>
          </p:cNvPr>
          <p:cNvSpPr/>
          <p:nvPr/>
        </p:nvSpPr>
        <p:spPr>
          <a:xfrm>
            <a:off x="224466" y="719068"/>
            <a:ext cx="120599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По данным вспомогательной таблицы 7.5, используя метод наименьших квадратов, оценим значения параметров линейной регрессии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0C96BAED-A8DA-4015-B78F-98AB818AD6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7553555"/>
              </p:ext>
            </p:extLst>
          </p:nvPr>
        </p:nvGraphicFramePr>
        <p:xfrm>
          <a:off x="1821711" y="1501382"/>
          <a:ext cx="8548578" cy="529132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1741586">
                  <a:extLst>
                    <a:ext uri="{9D8B030D-6E8A-4147-A177-3AD203B41FA5}">
                      <a16:colId xmlns:a16="http://schemas.microsoft.com/office/drawing/2014/main" val="219784018"/>
                    </a:ext>
                  </a:extLst>
                </a:gridCol>
                <a:gridCol w="1267995">
                  <a:extLst>
                    <a:ext uri="{9D8B030D-6E8A-4147-A177-3AD203B41FA5}">
                      <a16:colId xmlns:a16="http://schemas.microsoft.com/office/drawing/2014/main" val="3444932274"/>
                    </a:ext>
                  </a:extLst>
                </a:gridCol>
                <a:gridCol w="1038840">
                  <a:extLst>
                    <a:ext uri="{9D8B030D-6E8A-4147-A177-3AD203B41FA5}">
                      <a16:colId xmlns:a16="http://schemas.microsoft.com/office/drawing/2014/main" val="1976990035"/>
                    </a:ext>
                  </a:extLst>
                </a:gridCol>
                <a:gridCol w="1344380">
                  <a:extLst>
                    <a:ext uri="{9D8B030D-6E8A-4147-A177-3AD203B41FA5}">
                      <a16:colId xmlns:a16="http://schemas.microsoft.com/office/drawing/2014/main" val="145864364"/>
                    </a:ext>
                  </a:extLst>
                </a:gridCol>
                <a:gridCol w="1573535">
                  <a:extLst>
                    <a:ext uri="{9D8B030D-6E8A-4147-A177-3AD203B41FA5}">
                      <a16:colId xmlns:a16="http://schemas.microsoft.com/office/drawing/2014/main" val="2608786294"/>
                    </a:ext>
                  </a:extLst>
                </a:gridCol>
                <a:gridCol w="1582242">
                  <a:extLst>
                    <a:ext uri="{9D8B030D-6E8A-4147-A177-3AD203B41FA5}">
                      <a16:colId xmlns:a16="http://schemas.microsoft.com/office/drawing/2014/main" val="3465244601"/>
                    </a:ext>
                  </a:extLst>
                </a:gridCol>
              </a:tblGrid>
              <a:tr h="1619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од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x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ru-RU" sz="1600" baseline="30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600" baseline="-250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4001913"/>
                  </a:ext>
                </a:extLst>
              </a:tr>
              <a:tr h="2333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2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7,6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97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137,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5,7682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925961"/>
                  </a:ext>
                </a:extLst>
              </a:tr>
              <a:tr h="2333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3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,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29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33,2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,1753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6417021"/>
                  </a:ext>
                </a:extLst>
              </a:tr>
              <a:tr h="2333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,9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449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439,7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,5934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0958674"/>
                  </a:ext>
                </a:extLst>
              </a:tr>
              <a:tr h="2333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5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,3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96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433,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6729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0519693"/>
                  </a:ext>
                </a:extLst>
              </a:tr>
              <a:tr h="2333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100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022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7,2816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12061797"/>
                  </a:ext>
                </a:extLst>
              </a:tr>
              <a:tr h="2333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7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95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73,8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,5457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0004932"/>
                  </a:ext>
                </a:extLst>
              </a:tr>
              <a:tr h="2333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9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321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98,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3,2389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7957047"/>
                  </a:ext>
                </a:extLst>
              </a:tr>
              <a:tr h="2333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129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03,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7,8208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97890346"/>
                  </a:ext>
                </a:extLst>
              </a:tr>
              <a:tr h="2333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00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76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6,646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9590512"/>
                  </a:ext>
                </a:extLst>
              </a:tr>
              <a:tr h="2333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36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643,2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,932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07213853"/>
                  </a:ext>
                </a:extLst>
              </a:tr>
              <a:tr h="237208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129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14,1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7,8208</a:t>
                      </a:r>
                      <a:endParaRPr lang="ru-RU" sz="4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6419796"/>
                  </a:ext>
                </a:extLst>
              </a:tr>
              <a:tr h="237208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496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24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2,223</a:t>
                      </a:r>
                      <a:endParaRPr lang="ru-RU" sz="4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1803372"/>
                  </a:ext>
                </a:extLst>
              </a:tr>
              <a:tr h="237208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1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72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1,3868</a:t>
                      </a:r>
                      <a:endParaRPr lang="ru-RU" sz="4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4501247"/>
                  </a:ext>
                </a:extLst>
              </a:tr>
              <a:tr h="237208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3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45,8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8,0005</a:t>
                      </a:r>
                      <a:endParaRPr lang="ru-RU" sz="4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2787307"/>
                  </a:ext>
                </a:extLst>
              </a:tr>
              <a:tr h="237208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96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765,2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6729</a:t>
                      </a:r>
                      <a:endParaRPr lang="ru-RU" sz="4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4024353"/>
                  </a:ext>
                </a:extLst>
              </a:tr>
              <a:tr h="237208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95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6,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,5457</a:t>
                      </a:r>
                      <a:endParaRPr lang="ru-RU" sz="4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0414265"/>
                  </a:ext>
                </a:extLst>
              </a:tr>
              <a:tr h="237208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29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75,3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,1753</a:t>
                      </a:r>
                      <a:endParaRPr lang="ru-RU" sz="4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74229078"/>
                  </a:ext>
                </a:extLst>
              </a:tr>
              <a:tr h="237208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того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0,5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20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186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1323,7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0,5</a:t>
                      </a:r>
                      <a:endParaRPr lang="ru-RU" sz="4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503" marR="3750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97892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39370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DE60177-2062-46CB-8363-D6B502122A1B}"/>
              </a:ext>
            </a:extLst>
          </p:cNvPr>
          <p:cNvSpPr/>
          <p:nvPr/>
        </p:nvSpPr>
        <p:spPr>
          <a:xfrm>
            <a:off x="359734" y="426153"/>
            <a:ext cx="114725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Для определения параметров уравнения линейной парной регрессии необходимо решить следующую систему нормальных уравнений, полученную МНК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4FB7B30-11DB-4061-83A6-61211EB88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87440"/>
              </p:ext>
            </p:extLst>
          </p:nvPr>
        </p:nvGraphicFramePr>
        <p:xfrm>
          <a:off x="4252389" y="1392865"/>
          <a:ext cx="3687222" cy="114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2286000" imgH="711200" progId="Equation.DSMT4">
                  <p:embed/>
                </p:oleObj>
              </mc:Choice>
              <mc:Fallback>
                <p:oleObj name="Equation" r:id="rId3" imgW="22860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389" y="1392865"/>
                        <a:ext cx="3687222" cy="1147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88556BD4-F327-4E1E-A839-6F65FC9C7AEA}"/>
              </a:ext>
            </a:extLst>
          </p:cNvPr>
          <p:cNvGrpSpPr/>
          <p:nvPr/>
        </p:nvGrpSpPr>
        <p:grpSpPr>
          <a:xfrm>
            <a:off x="359734" y="2675716"/>
            <a:ext cx="11472531" cy="862554"/>
            <a:chOff x="359734" y="2675716"/>
            <a:chExt cx="11472531" cy="862554"/>
          </a:xfrm>
        </p:grpSpPr>
        <p:graphicFrame>
          <p:nvGraphicFramePr>
            <p:cNvPr id="5" name="Объект 4">
              <a:extLst>
                <a:ext uri="{FF2B5EF4-FFF2-40B4-BE49-F238E27FC236}">
                  <a16:creationId xmlns:a16="http://schemas.microsoft.com/office/drawing/2014/main" id="{2F53866B-B6CE-4720-A5D5-406448C070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924679"/>
                </p:ext>
              </p:extLst>
            </p:nvPr>
          </p:nvGraphicFramePr>
          <p:xfrm>
            <a:off x="2009554" y="3074603"/>
            <a:ext cx="329610" cy="453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5" imgW="203112" imgH="279279" progId="Equation.DSMT4">
                    <p:embed/>
                  </p:oleObj>
                </mc:Choice>
                <mc:Fallback>
                  <p:oleObj name="Equation" r:id="rId5" imgW="203112" imgH="27927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554" y="3074603"/>
                          <a:ext cx="329610" cy="4532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4EE35812-8F24-4964-81C2-9CCEB6BA4C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561362"/>
                </p:ext>
              </p:extLst>
            </p:nvPr>
          </p:nvGraphicFramePr>
          <p:xfrm>
            <a:off x="2762258" y="3054842"/>
            <a:ext cx="329610" cy="483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7" imgW="190500" imgH="279400" progId="Equation.DSMT4">
                    <p:embed/>
                  </p:oleObj>
                </mc:Choice>
                <mc:Fallback>
                  <p:oleObj name="Equation" r:id="rId7" imgW="190500" imgH="279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258" y="3054842"/>
                          <a:ext cx="329610" cy="4834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4859F5A-6DE3-4437-B89D-6C3369F53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34" y="2675716"/>
              <a:ext cx="1147253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ru-RU" altLang="ru-RU" sz="24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В результате получим следующую систему нормальных уравнений для оценки параметров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D3A61E6-F5DB-428A-AC6C-AAFB75E22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8115" y="3054842"/>
              <a:ext cx="4651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ru-RU" altLang="ru-RU" sz="24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и</a:t>
              </a:r>
              <a:r>
                <a:rPr kumimoji="0" lang="ru-RU" alt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D9B6947C-B3AE-4789-8440-95D6F56F5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51300"/>
              </p:ext>
            </p:extLst>
          </p:nvPr>
        </p:nvGraphicFramePr>
        <p:xfrm>
          <a:off x="3883347" y="3506713"/>
          <a:ext cx="4246323" cy="95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9" imgW="2705100" imgH="609600" progId="Equation.DSMT4">
                  <p:embed/>
                </p:oleObj>
              </mc:Choice>
              <mc:Fallback>
                <p:oleObj name="Equation" r:id="rId9" imgW="27051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347" y="3506713"/>
                        <a:ext cx="4246323" cy="956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>
            <a:extLst>
              <a:ext uri="{FF2B5EF4-FFF2-40B4-BE49-F238E27FC236}">
                <a16:creationId xmlns:a16="http://schemas.microsoft.com/office/drawing/2014/main" id="{A29449AD-BB16-4D9B-B602-3342D8071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754" y="4590756"/>
            <a:ext cx="80134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Решив которую, получим следующие значения параметров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089F352B-0CEC-4BA1-AE06-BCEFF853E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754" y="60268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78638567-AF51-4CDB-A9DD-7BD2B80CD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37705"/>
              </p:ext>
            </p:extLst>
          </p:nvPr>
        </p:nvGraphicFramePr>
        <p:xfrm>
          <a:off x="8194166" y="4590756"/>
          <a:ext cx="3057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1" imgW="1765080" imgH="279360" progId="Equation.DSMT4">
                  <p:embed/>
                </p:oleObj>
              </mc:Choice>
              <mc:Fallback>
                <p:oleObj name="Equation" r:id="rId11" imgW="1765080" imgH="2793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EE35812-8F24-4964-81C2-9CCEB6BA4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166" y="4590756"/>
                        <a:ext cx="3057525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38E1B70F-D7BF-4D9F-9780-0E22B3EA80C0}"/>
              </a:ext>
            </a:extLst>
          </p:cNvPr>
          <p:cNvSpPr/>
          <p:nvPr/>
        </p:nvSpPr>
        <p:spPr>
          <a:xfrm>
            <a:off x="180754" y="5170893"/>
            <a:ext cx="11651511" cy="455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Таким образом, уравнение линейной парной регрессии имеет вид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14BB65B5-AD28-416B-A819-A93CA0C8E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13405"/>
              </p:ext>
            </p:extLst>
          </p:nvPr>
        </p:nvGraphicFramePr>
        <p:xfrm>
          <a:off x="4678307" y="5884082"/>
          <a:ext cx="2835383" cy="45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3" imgW="1739900" imgH="279400" progId="Equation.DSMT4">
                  <p:embed/>
                </p:oleObj>
              </mc:Choice>
              <mc:Fallback>
                <p:oleObj name="Equation" r:id="rId13" imgW="17399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07" y="5884082"/>
                        <a:ext cx="2835383" cy="455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813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077ED71-0695-426C-A41F-79CF5A015FBC}"/>
              </a:ext>
            </a:extLst>
          </p:cNvPr>
          <p:cNvSpPr/>
          <p:nvPr/>
        </p:nvSpPr>
        <p:spPr>
          <a:xfrm>
            <a:off x="266489" y="208085"/>
            <a:ext cx="1174078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Р</a:t>
            </a:r>
            <a:r>
              <a:rPr lang="ru-RU" sz="2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ассчитаем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теоретические значения результативной переменной </a:t>
            </a:r>
            <a:r>
              <a:rPr lang="ru-RU" sz="2000" i="1" spc="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i="1" spc="2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000" i="1" spc="2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i="1" spc="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ru-RU" sz="2000" spc="2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дставляя исходные значения фактора в полученное уравнение регрессии. При этом сумма исходных данных по результативной переменной должна равняться сумме выровненных, как это показано во вспомогательной таблице 7.5.</a:t>
            </a:r>
            <a:endParaRPr lang="ru-RU" sz="20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ля оценки автокорреляции остатков и критерия </a:t>
            </a:r>
            <a:r>
              <a:rPr lang="ru-RU" sz="20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арбина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Уотсона построим расчетную таблицу: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F73F8BA5-9980-492B-A65F-5F541F6F2E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616021"/>
              </p:ext>
            </p:extLst>
          </p:nvPr>
        </p:nvGraphicFramePr>
        <p:xfrm>
          <a:off x="1631646" y="1865265"/>
          <a:ext cx="8729330" cy="456297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848725">
                  <a:extLst>
                    <a:ext uri="{9D8B030D-6E8A-4147-A177-3AD203B41FA5}">
                      <a16:colId xmlns:a16="http://schemas.microsoft.com/office/drawing/2014/main" val="76184515"/>
                    </a:ext>
                  </a:extLst>
                </a:gridCol>
                <a:gridCol w="839305">
                  <a:extLst>
                    <a:ext uri="{9D8B030D-6E8A-4147-A177-3AD203B41FA5}">
                      <a16:colId xmlns:a16="http://schemas.microsoft.com/office/drawing/2014/main" val="1057865109"/>
                    </a:ext>
                  </a:extLst>
                </a:gridCol>
                <a:gridCol w="672572">
                  <a:extLst>
                    <a:ext uri="{9D8B030D-6E8A-4147-A177-3AD203B41FA5}">
                      <a16:colId xmlns:a16="http://schemas.microsoft.com/office/drawing/2014/main" val="685850082"/>
                    </a:ext>
                  </a:extLst>
                </a:gridCol>
                <a:gridCol w="1107767">
                  <a:extLst>
                    <a:ext uri="{9D8B030D-6E8A-4147-A177-3AD203B41FA5}">
                      <a16:colId xmlns:a16="http://schemas.microsoft.com/office/drawing/2014/main" val="2037491600"/>
                    </a:ext>
                  </a:extLst>
                </a:gridCol>
                <a:gridCol w="857203">
                  <a:extLst>
                    <a:ext uri="{9D8B030D-6E8A-4147-A177-3AD203B41FA5}">
                      <a16:colId xmlns:a16="http://schemas.microsoft.com/office/drawing/2014/main" val="3009708684"/>
                    </a:ext>
                  </a:extLst>
                </a:gridCol>
                <a:gridCol w="857203">
                  <a:extLst>
                    <a:ext uri="{9D8B030D-6E8A-4147-A177-3AD203B41FA5}">
                      <a16:colId xmlns:a16="http://schemas.microsoft.com/office/drawing/2014/main" val="579143211"/>
                    </a:ext>
                  </a:extLst>
                </a:gridCol>
                <a:gridCol w="1054075">
                  <a:extLst>
                    <a:ext uri="{9D8B030D-6E8A-4147-A177-3AD203B41FA5}">
                      <a16:colId xmlns:a16="http://schemas.microsoft.com/office/drawing/2014/main" val="4293450151"/>
                    </a:ext>
                  </a:extLst>
                </a:gridCol>
                <a:gridCol w="1305586">
                  <a:extLst>
                    <a:ext uri="{9D8B030D-6E8A-4147-A177-3AD203B41FA5}">
                      <a16:colId xmlns:a16="http://schemas.microsoft.com/office/drawing/2014/main" val="2713949687"/>
                    </a:ext>
                  </a:extLst>
                </a:gridCol>
                <a:gridCol w="1186894">
                  <a:extLst>
                    <a:ext uri="{9D8B030D-6E8A-4147-A177-3AD203B41FA5}">
                      <a16:colId xmlns:a16="http://schemas.microsoft.com/office/drawing/2014/main" val="3144021688"/>
                    </a:ext>
                  </a:extLst>
                </a:gridCol>
              </a:tblGrid>
              <a:tr h="139922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400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ctr"/>
                </a:tc>
                <a:extLst>
                  <a:ext uri="{0D108BD9-81ED-4DB2-BD59-A6C34878D82A}">
                    <a16:rowId xmlns:a16="http://schemas.microsoft.com/office/drawing/2014/main" val="3381160208"/>
                  </a:ext>
                </a:extLst>
              </a:tr>
              <a:tr h="1651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7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5,768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1,8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379,630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extLst>
                  <a:ext uri="{0D108BD9-81ED-4DB2-BD59-A6C34878D82A}">
                    <a16:rowId xmlns:a16="http://schemas.microsoft.com/office/drawing/2014/main" val="1201206137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,175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4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1,8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99,4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81,779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1,35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1334355561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,593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4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19,1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5,500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,06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3333976604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672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,3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15,6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5,845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3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205561908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,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7,28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49,0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,3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46,7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81,707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09,00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2033768367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,545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40,8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49,0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2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,829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8,37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2115801174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3,238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5,8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40,8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0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,205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7,64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963867056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,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7,820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2,0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5,84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577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4,9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1318804232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6,64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7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2,0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,7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5,132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0,22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4232185115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,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,93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14,6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7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34,3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2,397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,09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2363020729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7,820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1,1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14,6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6,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,104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6,08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26800498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2,22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0,7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1,1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58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9,44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3643737538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1,386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0,7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,8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6,834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91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2876335451"/>
                  </a:ext>
                </a:extLst>
              </a:tr>
              <a:tr h="1651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8,000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70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5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5,450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5,26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3422628963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,672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0,2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70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2,9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7,727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7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1489778915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,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,545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11,9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0,2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11,6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256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2,70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1557671505"/>
                  </a:ext>
                </a:extLst>
              </a:tr>
              <a:tr h="247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,175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15,2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11,9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3,3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6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3,33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extLst>
                  <a:ext uri="{0D108BD9-81ED-4DB2-BD59-A6C34878D82A}">
                    <a16:rowId xmlns:a16="http://schemas.microsoft.com/office/drawing/2014/main" val="662790995"/>
                  </a:ext>
                </a:extLst>
              </a:tr>
              <a:tr h="1651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того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2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0,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589,592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231,7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966" marR="30966" marT="0" marB="0"/>
                </a:tc>
                <a:extLst>
                  <a:ext uri="{0D108BD9-81ED-4DB2-BD59-A6C34878D82A}">
                    <a16:rowId xmlns:a16="http://schemas.microsoft.com/office/drawing/2014/main" val="3938276901"/>
                  </a:ext>
                </a:extLst>
              </a:tr>
            </a:tbl>
          </a:graphicData>
        </a:graphic>
      </p:graphicFrame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7B0B086E-27B5-42ED-9457-5ED3E50697A5}"/>
              </a:ext>
            </a:extLst>
          </p:cNvPr>
          <p:cNvGrpSpPr/>
          <p:nvPr/>
        </p:nvGrpSpPr>
        <p:grpSpPr>
          <a:xfrm>
            <a:off x="5457299" y="1801770"/>
            <a:ext cx="4419378" cy="280606"/>
            <a:chOff x="5485008" y="2023443"/>
            <a:chExt cx="4419378" cy="280606"/>
          </a:xfrm>
        </p:grpSpPr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A4084B2D-4C78-4F16-A59A-805D35B1EF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966871"/>
                </p:ext>
              </p:extLst>
            </p:nvPr>
          </p:nvGraphicFramePr>
          <p:xfrm>
            <a:off x="5485008" y="2026959"/>
            <a:ext cx="190500" cy="277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3" imgW="139639" imgH="203112" progId="Equation.DSMT4">
                    <p:embed/>
                  </p:oleObj>
                </mc:Choice>
                <mc:Fallback>
                  <p:oleObj name="Equation" r:id="rId3" imgW="139639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5008" y="2026959"/>
                          <a:ext cx="190500" cy="2770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Объект 4">
              <a:extLst>
                <a:ext uri="{FF2B5EF4-FFF2-40B4-BE49-F238E27FC236}">
                  <a16:creationId xmlns:a16="http://schemas.microsoft.com/office/drawing/2014/main" id="{97810CE3-E04A-474E-AAF1-9D23D4EF22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868440"/>
                </p:ext>
              </p:extLst>
            </p:nvPr>
          </p:nvGraphicFramePr>
          <p:xfrm>
            <a:off x="6186804" y="2023443"/>
            <a:ext cx="409497" cy="280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5" imgW="215713" imgH="203024" progId="Equation.DSMT4">
                    <p:embed/>
                  </p:oleObj>
                </mc:Choice>
                <mc:Fallback>
                  <p:oleObj name="Equation" r:id="rId5" imgW="215713" imgH="20302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6804" y="2023443"/>
                          <a:ext cx="409497" cy="2806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D393AF48-A3EC-4359-86F5-B559354750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69989"/>
                </p:ext>
              </p:extLst>
            </p:nvPr>
          </p:nvGraphicFramePr>
          <p:xfrm>
            <a:off x="7086324" y="2069167"/>
            <a:ext cx="636333" cy="231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7" imgW="558558" imgH="203112" progId="Equation.DSMT4">
                    <p:embed/>
                  </p:oleObj>
                </mc:Choice>
                <mc:Fallback>
                  <p:oleObj name="Equation" r:id="rId7" imgW="558558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324" y="2069167"/>
                          <a:ext cx="636333" cy="2313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2448EC2A-71BA-44B2-91EB-56A79743FE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744204"/>
                </p:ext>
              </p:extLst>
            </p:nvPr>
          </p:nvGraphicFramePr>
          <p:xfrm>
            <a:off x="8214623" y="2073970"/>
            <a:ext cx="6096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9" imgW="609336" imgH="215806" progId="Equation.DSMT4">
                    <p:embed/>
                  </p:oleObj>
                </mc:Choice>
                <mc:Fallback>
                  <p:oleObj name="Equation" r:id="rId9" imgW="609336" imgH="215806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4623" y="2073970"/>
                          <a:ext cx="6096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587133D5-B3AA-49E8-A840-9E3B6183BF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371466"/>
                </p:ext>
              </p:extLst>
            </p:nvPr>
          </p:nvGraphicFramePr>
          <p:xfrm>
            <a:off x="9693124" y="2069167"/>
            <a:ext cx="211262" cy="231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11" imgW="190335" imgH="215713" progId="Equation.DSMT4">
                    <p:embed/>
                  </p:oleObj>
                </mc:Choice>
                <mc:Fallback>
                  <p:oleObj name="Equation" r:id="rId11" imgW="190335" imgH="215713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3124" y="2069167"/>
                          <a:ext cx="211262" cy="2313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17361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0DD25BF-3CFD-40A2-94EA-5B10C63984A5}"/>
              </a:ext>
            </a:extLst>
          </p:cNvPr>
          <p:cNvSpPr/>
          <p:nvPr/>
        </p:nvSpPr>
        <p:spPr>
          <a:xfrm>
            <a:off x="443538" y="272534"/>
            <a:ext cx="59972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ассчитаем критерий </a:t>
            </a:r>
            <a:r>
              <a:rPr lang="ru-RU" sz="20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арбина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Уотсона по формуле</a:t>
            </a:r>
            <a:endParaRPr lang="ru-RU" sz="2000" dirty="0">
              <a:solidFill>
                <a:srgbClr val="002060"/>
              </a:solidFill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B9FDFC5-6466-417D-A678-62DD4368A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65202"/>
              </p:ext>
            </p:extLst>
          </p:nvPr>
        </p:nvGraphicFramePr>
        <p:xfrm>
          <a:off x="4068380" y="789633"/>
          <a:ext cx="4744881" cy="142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3644900" imgH="1092200" progId="Equation.DSMT4">
                  <p:embed/>
                </p:oleObj>
              </mc:Choice>
              <mc:Fallback>
                <p:oleObj name="Equation" r:id="rId3" imgW="3644900" imgH="109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380" y="789633"/>
                        <a:ext cx="4744881" cy="1421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98F15E2-2F0E-42D7-9DB8-0249B2C37037}"/>
              </a:ext>
            </a:extLst>
          </p:cNvPr>
          <p:cNvSpPr/>
          <p:nvPr/>
        </p:nvSpPr>
        <p:spPr>
          <a:xfrm>
            <a:off x="443538" y="2314879"/>
            <a:ext cx="11461123" cy="1286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7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Фактическое значение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сравним с табличными (см. приложение) при 5 %-ном уровне значимости. Для </a:t>
            </a:r>
            <a:r>
              <a:rPr lang="en-US" sz="2000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ru-RU" sz="2000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  <a:r>
              <a:rPr lang="ru-RU" sz="2000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число лет в периоде) и </a:t>
            </a:r>
            <a:r>
              <a:rPr lang="en-US" sz="2000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 </a:t>
            </a:r>
            <a:r>
              <a:rPr lang="ru-RU" sz="2000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ru-RU" sz="2000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число факторов в модели) нижнее значение </a:t>
            </a:r>
            <a:b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13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 верхняя граница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0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38.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 полученным значениям числовой промежуток от 0 до 4</a:t>
            </a:r>
            <a:r>
              <a:rPr lang="ru-RU" sz="2000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делим на пять отрезков:</a:t>
            </a:r>
            <a:endParaRPr lang="ru-RU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E6489A80-5B96-420C-B730-AB62DB9A7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2959" y="374730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671B8283-2026-4E6E-B2C0-7524060686AD}"/>
              </a:ext>
            </a:extLst>
          </p:cNvPr>
          <p:cNvGrpSpPr>
            <a:grpSpLocks/>
          </p:cNvGrpSpPr>
          <p:nvPr/>
        </p:nvGrpSpPr>
        <p:grpSpPr bwMode="auto">
          <a:xfrm>
            <a:off x="1877142" y="3898250"/>
            <a:ext cx="8073326" cy="2170116"/>
            <a:chOff x="1109" y="11321"/>
            <a:chExt cx="9690" cy="2745"/>
          </a:xfrm>
        </p:grpSpPr>
        <p:sp>
          <p:nvSpPr>
            <p:cNvPr id="8" name="Text Box 21">
              <a:extLst>
                <a:ext uri="{FF2B5EF4-FFF2-40B4-BE49-F238E27FC236}">
                  <a16:creationId xmlns:a16="http://schemas.microsoft.com/office/drawing/2014/main" id="{E9CFC9BC-D917-4087-8EB3-12DC4E89D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3" y="11323"/>
              <a:ext cx="1938" cy="27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оложите­льная автокорреляция остатков.</a:t>
              </a:r>
              <a:endParaRPr kumimoji="0" lang="ru-RU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2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отклоняется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        </a:t>
              </a:r>
              <a:r>
                <a:rPr kumimoji="0" lang="en-US" altLang="ru-RU" sz="12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2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ринимается</a:t>
              </a:r>
              <a:endParaRPr kumimoji="0" lang="en-US" altLang="ru-RU" sz="1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20">
              <a:extLst>
                <a:ext uri="{FF2B5EF4-FFF2-40B4-BE49-F238E27FC236}">
                  <a16:creationId xmlns:a16="http://schemas.microsoft.com/office/drawing/2014/main" id="{72A12AF9-5607-4D92-924B-AD72A8250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1" y="11323"/>
              <a:ext cx="1824" cy="27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Зона неопределённости</a:t>
              </a: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19">
              <a:extLst>
                <a:ext uri="{FF2B5EF4-FFF2-40B4-BE49-F238E27FC236}">
                  <a16:creationId xmlns:a16="http://schemas.microsoft.com/office/drawing/2014/main" id="{23D8321B-CDDB-4670-8552-0D97170A3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5" y="11323"/>
              <a:ext cx="1938" cy="27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Автокорреляция оста­тков отсутствует.</a:t>
              </a:r>
              <a:endParaRPr kumimoji="0" lang="ru-RU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2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ринимается</a:t>
              </a:r>
              <a:endParaRPr kumimoji="0" lang="en-US" altLang="ru-RU" sz="1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8">
              <a:extLst>
                <a:ext uri="{FF2B5EF4-FFF2-40B4-BE49-F238E27FC236}">
                  <a16:creationId xmlns:a16="http://schemas.microsoft.com/office/drawing/2014/main" id="{0F39BEB3-1056-44FE-9A0F-CA4661CF0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3" y="11323"/>
              <a:ext cx="1824" cy="27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Зона неопределённости</a:t>
              </a:r>
              <a:endParaRPr kumimoji="0" lang="ru-RU" altLang="ru-RU" sz="1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7">
              <a:extLst>
                <a:ext uri="{FF2B5EF4-FFF2-40B4-BE49-F238E27FC236}">
                  <a16:creationId xmlns:a16="http://schemas.microsoft.com/office/drawing/2014/main" id="{05DEAC48-4294-45EA-83F5-D557139C5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47" y="11321"/>
              <a:ext cx="1938" cy="27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Отрицате­льная автокорреляция остатков.</a:t>
              </a:r>
              <a:endParaRPr kumimoji="0" lang="ru-RU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2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отклоня­ется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en-US" altLang="ru-RU" sz="12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2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ринимается</a:t>
              </a:r>
              <a:endParaRPr kumimoji="0" lang="en-US" altLang="ru-RU" sz="1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34C84CB7-FB47-4770-AD7F-3E1E4355F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1" y="11501"/>
              <a:ext cx="0" cy="25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F8DBA7C4-E537-476A-8DBF-5CCA6AF89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5" y="11501"/>
              <a:ext cx="0" cy="25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A0E6CEFD-7216-40FB-B08E-5E0D23664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23" y="11501"/>
              <a:ext cx="0" cy="25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4C3B8C15-789F-421C-861C-F510A3126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7" y="11501"/>
              <a:ext cx="0" cy="25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3A0192E2-8425-44DA-BDAB-112019BB6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9" y="13296"/>
              <a:ext cx="513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1">
              <a:extLst>
                <a:ext uri="{FF2B5EF4-FFF2-40B4-BE49-F238E27FC236}">
                  <a16:creationId xmlns:a16="http://schemas.microsoft.com/office/drawing/2014/main" id="{605BFC78-1867-422D-880E-6C7DFED6FC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1" y="13296"/>
              <a:ext cx="1490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1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ru-RU" sz="1400" b="0" i="0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1,13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0">
              <a:extLst>
                <a:ext uri="{FF2B5EF4-FFF2-40B4-BE49-F238E27FC236}">
                  <a16:creationId xmlns:a16="http://schemas.microsoft.com/office/drawing/2014/main" id="{00BBD2FF-FBDC-4078-A76A-A4566ACD0B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1" y="13296"/>
              <a:ext cx="1559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1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ru-RU" sz="1400" b="0" i="1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 </a:t>
              </a:r>
              <a:r>
                <a:rPr kumimoji="0" lang="en-US" altLang="ru-RU" sz="1400" b="0" i="1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,38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9">
              <a:extLst>
                <a:ext uri="{FF2B5EF4-FFF2-40B4-BE49-F238E27FC236}">
                  <a16:creationId xmlns:a16="http://schemas.microsoft.com/office/drawing/2014/main" id="{6B512D06-3674-430F-AB1A-42F00FA4A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9" y="13296"/>
              <a:ext cx="684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8">
              <a:extLst>
                <a:ext uri="{FF2B5EF4-FFF2-40B4-BE49-F238E27FC236}">
                  <a16:creationId xmlns:a16="http://schemas.microsoft.com/office/drawing/2014/main" id="{A5EC2E35-FC15-41D0-B903-2148D47C32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1" y="13296"/>
              <a:ext cx="2160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kumimoji="0" lang="en-US" altLang="ru-RU" sz="1400" b="0" i="1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– d</a:t>
              </a:r>
              <a:r>
                <a:rPr kumimoji="0" lang="en-US" altLang="ru-RU" sz="1400" b="0" i="1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kumimoji="0" lang="en-US" altLang="ru-RU" sz="1400" b="0" i="0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2,62</a:t>
              </a:r>
              <a:endParaRPr kumimoji="0" lang="en-US" altLang="ru-RU" sz="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7">
              <a:extLst>
                <a:ext uri="{FF2B5EF4-FFF2-40B4-BE49-F238E27FC236}">
                  <a16:creationId xmlns:a16="http://schemas.microsoft.com/office/drawing/2014/main" id="{DFE62DA0-8AB2-4C00-9B20-35C129771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13296"/>
              <a:ext cx="1669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 </a:t>
              </a:r>
              <a:r>
                <a:rPr kumimoji="0" lang="en-US" altLang="ru-RU" sz="1400" b="0" i="1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– d</a:t>
              </a:r>
              <a:r>
                <a:rPr kumimoji="0" lang="en-US" altLang="ru-RU" sz="1400" b="0" i="0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0" lang="en-US" altLang="ru-RU" sz="1400" b="0" i="1" u="none" strike="noStrike" cap="none" normalizeH="0" baseline="-3000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2,87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6">
              <a:extLst>
                <a:ext uri="{FF2B5EF4-FFF2-40B4-BE49-F238E27FC236}">
                  <a16:creationId xmlns:a16="http://schemas.microsoft.com/office/drawing/2014/main" id="{E3557DA8-53BB-459C-9892-7E52113FC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6" y="13296"/>
              <a:ext cx="513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5">
              <a:extLst>
                <a:ext uri="{FF2B5EF4-FFF2-40B4-BE49-F238E27FC236}">
                  <a16:creationId xmlns:a16="http://schemas.microsoft.com/office/drawing/2014/main" id="{726626E2-9158-473F-8BB3-01B39E953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1" y="13161"/>
              <a:ext cx="91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Rectangle 35">
            <a:extLst>
              <a:ext uri="{FF2B5EF4-FFF2-40B4-BE49-F238E27FC236}">
                <a16:creationId xmlns:a16="http://schemas.microsoft.com/office/drawing/2014/main" id="{EF2A8984-3173-4DC3-B81F-2E070A16D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19" y="6292317"/>
            <a:ext cx="1140716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2060"/>
                </a:solidFill>
                <a:latin typeface="Times New Roman" panose="02020603050405020304" pitchFamily="18" charset="0"/>
              </a:rPr>
              <a:t>Рисунок 7.2 – Механизм проверки гипотезы о наличии автокорреляции остатков по критерию </a:t>
            </a:r>
            <a:r>
              <a:rPr lang="ru-RU" altLang="ru-RU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Дарбина</a:t>
            </a:r>
            <a:r>
              <a:rPr lang="ru-RU" altLang="ru-RU" dirty="0">
                <a:solidFill>
                  <a:srgbClr val="002060"/>
                </a:solidFill>
                <a:latin typeface="Times New Roman" panose="02020603050405020304" pitchFamily="18" charset="0"/>
              </a:rPr>
              <a:t> – Уотсона </a:t>
            </a:r>
          </a:p>
        </p:txBody>
      </p:sp>
    </p:spTree>
    <p:extLst>
      <p:ext uri="{BB962C8B-B14F-4D97-AF65-F5344CB8AC3E}">
        <p14:creationId xmlns:p14="http://schemas.microsoft.com/office/powerpoint/2010/main" val="2465736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3FCDBAA-87EF-4D6F-8C72-7224548D74B2}"/>
              </a:ext>
            </a:extLst>
          </p:cNvPr>
          <p:cNvSpPr/>
          <p:nvPr/>
        </p:nvSpPr>
        <p:spPr>
          <a:xfrm>
            <a:off x="345558" y="428178"/>
            <a:ext cx="11500884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Так как фактическое значение критерия попадает в интервал для первого отрезка, то можно считать, что </a:t>
            </a:r>
            <a:r>
              <a:rPr lang="ru-RU" sz="2400" u="sng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уществует положительная автокорреляция остатков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Следовательно, полученное уравнение регрессии, описывающее изменение валового сбора овощей в Ставропольском крае не может быть использовано для прогноза, поскольку в нем не устранена автокорреляция остатков.</a:t>
            </a:r>
          </a:p>
          <a:p>
            <a:pPr algn="just">
              <a:spcAft>
                <a:spcPts val="0"/>
              </a:spcAft>
            </a:pPr>
            <a:endParaRPr lang="ru-RU" sz="2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400" spc="-2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На практике автокорреляция остатков означает, что в уравнение не включен какой-либо существенный фактор. К таким факторам могут относиться, например, технологические или институциональные, воздействие которых на результативный признак характеризуется определенным запаздыванием или инертностью влияния. Следовательно, значение результативного признака в текущий момент времени </a:t>
            </a:r>
            <a:r>
              <a:rPr lang="en-US" sz="2400" i="1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spc="-2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формируется под воздействием факторов, действовавших в прошлые моменты времени </a:t>
            </a:r>
            <a:r>
              <a:rPr lang="en-US" sz="2400" i="1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ru-RU" sz="2400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1</a:t>
            </a:r>
            <a:r>
              <a:rPr lang="ru-RU" sz="2400" spc="-2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400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ru-RU" sz="2400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2</a:t>
            </a:r>
            <a:r>
              <a:rPr lang="ru-RU" sz="2400" spc="-2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400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ru-RU" sz="2400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3</a:t>
            </a:r>
            <a:r>
              <a:rPr lang="ru-RU" sz="2400" spc="-2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…, </a:t>
            </a:r>
            <a:r>
              <a:rPr lang="en-US" sz="2400" i="1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i="1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i="1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spc="-2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400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spc="-2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en-US" sz="2400" i="1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spc="-2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– лаг, характеризующий запаздывание воздействия фактора на результат. В связи с этим предлагается расширить синтезированную модель по числу включенных переменных и по числу факторов, где в качестве лаговой переменной включить значения зависимой переменной </a:t>
            </a:r>
            <a:r>
              <a:rPr lang="en-US" sz="2400" i="1" spc="-2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400" i="1" spc="-2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spc="-2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ru-RU" sz="2400" i="1" spc="-2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spc="-2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spc="-2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2400" spc="-2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4453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7AA56F7-29A8-4A15-BEA0-FEAF8037AEF6}"/>
              </a:ext>
            </a:extLst>
          </p:cNvPr>
          <p:cNvSpPr/>
          <p:nvPr/>
        </p:nvSpPr>
        <p:spPr>
          <a:xfrm>
            <a:off x="186229" y="444973"/>
            <a:ext cx="116532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результате моделирования построим </a:t>
            </a:r>
            <a:r>
              <a:rPr lang="ru-RU" sz="20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вторегрессионную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модель валового сбора овощей. Для решения поставленной задачи, требующей расчета коэффициентов автокорреляции </a:t>
            </a:r>
            <a:r>
              <a:rPr lang="en-US" sz="2000" i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000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о порядка, воспользуемся вспомогательной таблицей 7.6. Рассчитаем коэффициенты автокорреляции уровней ряда по формуле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EDBECF1-A9B2-4804-AC98-41B214A84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88012"/>
              </p:ext>
            </p:extLst>
          </p:nvPr>
        </p:nvGraphicFramePr>
        <p:xfrm>
          <a:off x="2926625" y="1810329"/>
          <a:ext cx="5981444" cy="225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1714500" imgH="647700" progId="Equation.DSMT4">
                  <p:embed/>
                </p:oleObj>
              </mc:Choice>
              <mc:Fallback>
                <p:oleObj name="Equation" r:id="rId3" imgW="17145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625" y="1810329"/>
                        <a:ext cx="5981444" cy="2259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3E83D45-2AF7-4B61-A349-54DC56BE1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256690"/>
              </p:ext>
            </p:extLst>
          </p:nvPr>
        </p:nvGraphicFramePr>
        <p:xfrm>
          <a:off x="697775" y="4727864"/>
          <a:ext cx="22288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1688760" imgH="647640" progId="Equation.DSMT4">
                  <p:embed/>
                </p:oleObj>
              </mc:Choice>
              <mc:Fallback>
                <p:oleObj name="Equation" r:id="rId5" imgW="1688760" imgH="6476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3E83D45-2AF7-4B61-A349-54DC56BE1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75" y="4727864"/>
                        <a:ext cx="2228850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5F6A762-E7B5-4464-BAC9-8BA04379E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42392"/>
              </p:ext>
            </p:extLst>
          </p:nvPr>
        </p:nvGraphicFramePr>
        <p:xfrm>
          <a:off x="3458297" y="4729452"/>
          <a:ext cx="2311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1752480" imgH="647640" progId="Equation.DSMT4">
                  <p:embed/>
                </p:oleObj>
              </mc:Choice>
              <mc:Fallback>
                <p:oleObj name="Equation" r:id="rId7" imgW="1752480" imgH="6476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E5F6A762-E7B5-4464-BAC9-8BA04379E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297" y="4729452"/>
                        <a:ext cx="231140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C0EA63B-29C0-49EE-BE0A-564FE00F3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99465"/>
              </p:ext>
            </p:extLst>
          </p:nvPr>
        </p:nvGraphicFramePr>
        <p:xfrm>
          <a:off x="6301369" y="4705640"/>
          <a:ext cx="23399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9" imgW="1726920" imgH="647640" progId="Equation.DSMT4">
                  <p:embed/>
                </p:oleObj>
              </mc:Choice>
              <mc:Fallback>
                <p:oleObj name="Equation" r:id="rId9" imgW="1726920" imgH="6476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C0EA63B-29C0-49EE-BE0A-564FE00F3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369" y="4705640"/>
                        <a:ext cx="2339975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9043080" y="5214195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. . 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9697253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1</TotalTime>
  <Words>2074</Words>
  <Application>Microsoft Office PowerPoint</Application>
  <PresentationFormat>Широкоэкранный</PresentationFormat>
  <Paragraphs>1193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MathType 6.0 Equation</vt:lpstr>
      <vt:lpstr>МЕТОДОЛОГИЯ ПОСТРОЕНИЯ МОДЕЛЕЙ ВРЕМЕННЫХ РЯДОВ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ценка параметров нелинейной регрессии.</dc:title>
  <dc:creator>Алексей</dc:creator>
  <cp:lastModifiedBy>Admin</cp:lastModifiedBy>
  <cp:revision>95</cp:revision>
  <dcterms:created xsi:type="dcterms:W3CDTF">2020-04-19T12:47:25Z</dcterms:created>
  <dcterms:modified xsi:type="dcterms:W3CDTF">2023-06-07T05:20:02Z</dcterms:modified>
</cp:coreProperties>
</file>